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57"/>
      </w:tblGrid>
      <w:tr w:rsidR="005A1A51" w:rsidTr="00097216">
        <w:trPr>
          <w:trHeight w:val="1404"/>
        </w:trPr>
        <w:tc>
          <w:tcPr>
            <w:tcW w:w="11057" w:type="dxa"/>
          </w:tcPr>
          <w:p w:rsidR="005A1A51" w:rsidRPr="00184270" w:rsidRDefault="005A1A51" w:rsidP="005966E5">
            <w:pPr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8427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                   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  <w:r w:rsidRPr="0018427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«А» класс</w:t>
            </w:r>
          </w:p>
          <w:p w:rsidR="005A1A51" w:rsidRPr="00322E8A" w:rsidRDefault="005A1A51" w:rsidP="005A1A51">
            <w:pPr>
              <w:spacing w:before="120"/>
              <w:jc w:val="center"/>
              <w:rPr>
                <w:rFonts w:ascii="Times New Roman" w:hAnsi="Times New Roman" w:cs="Times New Roman"/>
                <w:b/>
                <w:i/>
                <w:color w:val="C00000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36"/>
                <w:szCs w:val="36"/>
              </w:rPr>
              <w:t>ПОЛЕЗНОЕ И САМОЕ НЕУЛОВИМОЕ ЧИСЛО</w:t>
            </w:r>
          </w:p>
          <w:p w:rsidR="005A1A51" w:rsidRPr="00322E8A" w:rsidRDefault="005A1A51" w:rsidP="005966E5">
            <w:pPr>
              <w:spacing w:before="12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22E8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лассный час в рамках проведения</w:t>
            </w:r>
          </w:p>
          <w:p w:rsidR="005A1A51" w:rsidRPr="00322E8A" w:rsidRDefault="005A1A51" w:rsidP="005966E5">
            <w:pPr>
              <w:jc w:val="center"/>
              <w:rPr>
                <w:rFonts w:ascii="Times New Roman" w:hAnsi="Times New Roman" w:cs="Times New Roman"/>
                <w:b/>
                <w:i/>
                <w:color w:val="0070C0"/>
                <w:sz w:val="28"/>
                <w:szCs w:val="28"/>
              </w:rPr>
            </w:pPr>
            <w:r w:rsidRPr="00322E8A">
              <w:rPr>
                <w:rFonts w:ascii="Times New Roman" w:hAnsi="Times New Roman" w:cs="Times New Roman"/>
                <w:b/>
                <w:i/>
                <w:color w:val="0070C0"/>
                <w:sz w:val="28"/>
                <w:szCs w:val="28"/>
              </w:rPr>
              <w:t xml:space="preserve"> «Недели математики и информатики - 2019»</w:t>
            </w:r>
          </w:p>
          <w:p w:rsidR="005A1A51" w:rsidRPr="001D2F47" w:rsidRDefault="005A1A51" w:rsidP="005A1A51">
            <w:pPr>
              <w:spacing w:before="120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8480" behindDoc="1" locked="0" layoutInCell="1" allowOverlap="1" wp14:anchorId="4A1CEF6F" wp14:editId="531A589A">
                  <wp:simplePos x="0" y="0"/>
                  <wp:positionH relativeFrom="column">
                    <wp:posOffset>1489710</wp:posOffset>
                  </wp:positionH>
                  <wp:positionV relativeFrom="paragraph">
                    <wp:posOffset>-390525</wp:posOffset>
                  </wp:positionV>
                  <wp:extent cx="762000" cy="841375"/>
                  <wp:effectExtent l="266700" t="190500" r="247650" b="225425"/>
                  <wp:wrapTight wrapText="bothSides">
                    <wp:wrapPolygon edited="0">
                      <wp:start x="11880" y="-4891"/>
                      <wp:lineTo x="-7560" y="-3912"/>
                      <wp:lineTo x="-6480" y="11737"/>
                      <wp:lineTo x="-1620" y="26898"/>
                      <wp:lineTo x="4320" y="26898"/>
                      <wp:lineTo x="4860" y="25920"/>
                      <wp:lineTo x="28080" y="19562"/>
                      <wp:lineTo x="26460" y="11737"/>
                      <wp:lineTo x="23760" y="-4891"/>
                      <wp:lineTo x="11880" y="-4891"/>
                    </wp:wrapPolygon>
                  </wp:wrapTight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841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 w="190500" cap="sq">
                            <a:solidFill>
                              <a:srgbClr val="FFFFFF"/>
                            </a:solidFill>
                            <a:miter lim="800000"/>
                          </a:ln>
                          <a:effectLst>
                            <a:outerShdw blurRad="65000" dist="50800" dir="12900000" kx="195000" ky="145000" algn="tl" rotWithShape="0">
                              <a:srgbClr val="000000">
                                <a:alpha val="30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360000"/>
                            </a:camera>
                            <a:lightRig rig="twoPt" dir="t">
                              <a:rot lat="0" lon="0" rev="7200000"/>
                            </a:lightRig>
                          </a:scene3d>
                          <a:sp3d contourW="12700">
                            <a:bevelT w="25400" h="19050"/>
                            <a:contourClr>
                              <a:srgbClr val="969696"/>
                            </a:contourClr>
                          </a:sp3d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7456" behindDoc="1" locked="0" layoutInCell="1" allowOverlap="1" wp14:anchorId="34C5FFA3" wp14:editId="2AECD513">
                  <wp:simplePos x="0" y="0"/>
                  <wp:positionH relativeFrom="column">
                    <wp:posOffset>-34290</wp:posOffset>
                  </wp:positionH>
                  <wp:positionV relativeFrom="paragraph">
                    <wp:posOffset>-977265</wp:posOffset>
                  </wp:positionV>
                  <wp:extent cx="2038350" cy="1567815"/>
                  <wp:effectExtent l="0" t="0" r="0" b="0"/>
                  <wp:wrapTight wrapText="bothSides">
                    <wp:wrapPolygon edited="0">
                      <wp:start x="0" y="0"/>
                      <wp:lineTo x="0" y="21259"/>
                      <wp:lineTo x="21398" y="21259"/>
                      <wp:lineTo x="21398" y="0"/>
                      <wp:lineTo x="0" y="0"/>
                    </wp:wrapPolygon>
                  </wp:wrapTight>
                  <wp:docPr id="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1567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22E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итель М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слова Г.Ю.</w:t>
            </w:r>
            <w:r w:rsidRPr="00515586">
              <w:rPr>
                <w:b/>
                <w:i/>
                <w:sz w:val="20"/>
                <w:szCs w:val="20"/>
              </w:rPr>
              <w:t xml:space="preserve">                                                              </w:t>
            </w:r>
          </w:p>
        </w:tc>
      </w:tr>
      <w:tr w:rsidR="005A1A51" w:rsidTr="00097216">
        <w:trPr>
          <w:trHeight w:val="2699"/>
        </w:trPr>
        <w:tc>
          <w:tcPr>
            <w:tcW w:w="11057" w:type="dxa"/>
          </w:tcPr>
          <w:p w:rsidR="00CB15D3" w:rsidRDefault="00CB15D3" w:rsidP="00E61229">
            <w:pPr>
              <w:spacing w:before="120"/>
              <w:ind w:firstLine="318"/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Классный час был посвящен числу </w:t>
            </w:r>
            <w:r w:rsidRPr="005966E5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15.65pt" o:ole="">
                  <v:imagedata r:id="rId7" o:title=""/>
                </v:shape>
                <o:OLEObject Type="Embed" ProgID="Equation.DSMT4" ShapeID="_x0000_i1025" DrawAspect="Content" ObjectID="_1614094441" r:id="rId8"/>
              </w:object>
            </w:r>
            <w:r>
              <w:t>.</w:t>
            </w:r>
          </w:p>
          <w:p w:rsidR="00CB15D3" w:rsidRPr="00CB15D3" w:rsidRDefault="00E61229" w:rsidP="005A1A51">
            <w:pPr>
              <w:ind w:firstLine="317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5648" behindDoc="1" locked="0" layoutInCell="1" allowOverlap="1" wp14:anchorId="7DB5185C" wp14:editId="27749016">
                  <wp:simplePos x="0" y="0"/>
                  <wp:positionH relativeFrom="column">
                    <wp:posOffset>1351280</wp:posOffset>
                  </wp:positionH>
                  <wp:positionV relativeFrom="paragraph">
                    <wp:posOffset>1206500</wp:posOffset>
                  </wp:positionV>
                  <wp:extent cx="1621790" cy="489585"/>
                  <wp:effectExtent l="0" t="0" r="0" b="5715"/>
                  <wp:wrapTight wrapText="bothSides">
                    <wp:wrapPolygon edited="0">
                      <wp:start x="0" y="0"/>
                      <wp:lineTo x="0" y="21012"/>
                      <wp:lineTo x="21312" y="21012"/>
                      <wp:lineTo x="21312" y="0"/>
                      <wp:lineTo x="0" y="0"/>
                    </wp:wrapPolygon>
                  </wp:wrapTight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790" cy="48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0D4B">
              <w:rPr>
                <w:noProof/>
                <w:lang w:eastAsia="ru-RU"/>
              </w:rPr>
              <w:drawing>
                <wp:anchor distT="0" distB="0" distL="114300" distR="114300" simplePos="0" relativeHeight="251674624" behindDoc="1" locked="0" layoutInCell="1" allowOverlap="1" wp14:anchorId="3DC86FD6" wp14:editId="4D774865">
                  <wp:simplePos x="0" y="0"/>
                  <wp:positionH relativeFrom="column">
                    <wp:posOffset>1051560</wp:posOffset>
                  </wp:positionH>
                  <wp:positionV relativeFrom="paragraph">
                    <wp:posOffset>621665</wp:posOffset>
                  </wp:positionV>
                  <wp:extent cx="2634615" cy="555625"/>
                  <wp:effectExtent l="0" t="0" r="0" b="0"/>
                  <wp:wrapTight wrapText="bothSides">
                    <wp:wrapPolygon edited="0">
                      <wp:start x="0" y="0"/>
                      <wp:lineTo x="0" y="20736"/>
                      <wp:lineTo x="21397" y="20736"/>
                      <wp:lineTo x="21397" y="0"/>
                      <wp:lineTo x="0" y="0"/>
                    </wp:wrapPolygon>
                  </wp:wrapTight>
                  <wp:docPr id="6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4615" cy="555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0D4B" w:rsidRPr="005A1A51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73600" behindDoc="1" locked="0" layoutInCell="1" allowOverlap="1" wp14:anchorId="74213ADB" wp14:editId="39DBE08A">
                  <wp:simplePos x="0" y="0"/>
                  <wp:positionH relativeFrom="column">
                    <wp:posOffset>49530</wp:posOffset>
                  </wp:positionH>
                  <wp:positionV relativeFrom="paragraph">
                    <wp:posOffset>692785</wp:posOffset>
                  </wp:positionV>
                  <wp:extent cx="1001395" cy="1286510"/>
                  <wp:effectExtent l="0" t="0" r="8255" b="8890"/>
                  <wp:wrapTight wrapText="bothSides">
                    <wp:wrapPolygon edited="0">
                      <wp:start x="0" y="0"/>
                      <wp:lineTo x="0" y="21429"/>
                      <wp:lineTo x="21367" y="21429"/>
                      <wp:lineTo x="21367" y="0"/>
                      <wp:lineTo x="0" y="0"/>
                    </wp:wrapPolygon>
                  </wp:wrapTight>
                  <wp:docPr id="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исунок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89"/>
                          <a:stretch/>
                        </pic:blipFill>
                        <pic:spPr bwMode="auto">
                          <a:xfrm>
                            <a:off x="0" y="0"/>
                            <a:ext cx="1001395" cy="12865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B15D3" w:rsidRPr="00CB15D3">
              <w:rPr>
                <w:rFonts w:ascii="Times New Roman" w:hAnsi="Times New Roman" w:cs="Times New Roman"/>
                <w:b/>
                <w:sz w:val="28"/>
                <w:szCs w:val="28"/>
              </w:rPr>
              <w:t>Выбор темы</w:t>
            </w:r>
            <w:r w:rsidR="00CB15D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чевиден: мы каждый день встречаемся с этим число, но что мы знаем о его истории?!</w:t>
            </w:r>
            <w:r w:rsidR="000C0D4B" w:rsidRPr="005A1A51">
              <w:rPr>
                <w:b/>
                <w:noProof/>
                <w:sz w:val="28"/>
                <w:szCs w:val="28"/>
              </w:rPr>
              <w:t xml:space="preserve"> </w:t>
            </w:r>
          </w:p>
          <w:p w:rsidR="00CB15D3" w:rsidRDefault="00CB15D3" w:rsidP="00CB15D3">
            <w:pPr>
              <w:ind w:firstLine="317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15D3" w:rsidRPr="00184270" w:rsidRDefault="00E61229" w:rsidP="000C0D4B">
            <w:pPr>
              <w:ind w:firstLine="317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9504" behindDoc="1" locked="0" layoutInCell="1" allowOverlap="1" wp14:anchorId="4341E713" wp14:editId="524A8EAE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-830580</wp:posOffset>
                  </wp:positionV>
                  <wp:extent cx="3053715" cy="2082800"/>
                  <wp:effectExtent l="0" t="0" r="0" b="0"/>
                  <wp:wrapTight wrapText="bothSides">
                    <wp:wrapPolygon edited="0">
                      <wp:start x="0" y="0"/>
                      <wp:lineTo x="0" y="21337"/>
                      <wp:lineTo x="21425" y="21337"/>
                      <wp:lineTo x="21425" y="0"/>
                      <wp:lineTo x="0" y="0"/>
                    </wp:wrapPolygon>
                  </wp:wrapTight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3715" cy="208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C0D4B" w:rsidTr="00097216">
        <w:trPr>
          <w:trHeight w:val="2699"/>
        </w:trPr>
        <w:tc>
          <w:tcPr>
            <w:tcW w:w="11057" w:type="dxa"/>
          </w:tcPr>
          <w:p w:rsidR="000C0D4B" w:rsidRPr="000C0D4B" w:rsidRDefault="00097216" w:rsidP="00097216">
            <w:pPr>
              <w:spacing w:before="120" w:after="120"/>
              <w:ind w:firstLine="318"/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0528" behindDoc="1" locked="0" layoutInCell="1" allowOverlap="1" wp14:anchorId="118DC78F" wp14:editId="072D6FA7">
                  <wp:simplePos x="0" y="0"/>
                  <wp:positionH relativeFrom="column">
                    <wp:posOffset>128905</wp:posOffset>
                  </wp:positionH>
                  <wp:positionV relativeFrom="paragraph">
                    <wp:posOffset>781050</wp:posOffset>
                  </wp:positionV>
                  <wp:extent cx="3423920" cy="2333625"/>
                  <wp:effectExtent l="0" t="0" r="5080" b="9525"/>
                  <wp:wrapTight wrapText="bothSides">
                    <wp:wrapPolygon edited="0">
                      <wp:start x="0" y="0"/>
                      <wp:lineTo x="0" y="21512"/>
                      <wp:lineTo x="21512" y="21512"/>
                      <wp:lineTo x="21512" y="0"/>
                      <wp:lineTo x="0" y="0"/>
                    </wp:wrapPolygon>
                  </wp:wrapTight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3920" cy="2333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71552" behindDoc="1" locked="0" layoutInCell="1" allowOverlap="1" wp14:anchorId="7520FDB5" wp14:editId="0DB1F0C2">
                  <wp:simplePos x="0" y="0"/>
                  <wp:positionH relativeFrom="column">
                    <wp:posOffset>3867150</wp:posOffset>
                  </wp:positionH>
                  <wp:positionV relativeFrom="paragraph">
                    <wp:posOffset>566420</wp:posOffset>
                  </wp:positionV>
                  <wp:extent cx="2949575" cy="2242185"/>
                  <wp:effectExtent l="0" t="0" r="3175" b="5715"/>
                  <wp:wrapTight wrapText="bothSides">
                    <wp:wrapPolygon edited="0">
                      <wp:start x="0" y="0"/>
                      <wp:lineTo x="0" y="21472"/>
                      <wp:lineTo x="21484" y="21472"/>
                      <wp:lineTo x="21484" y="0"/>
                      <wp:lineTo x="0" y="0"/>
                    </wp:wrapPolygon>
                  </wp:wrapTight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6594"/>
                          <a:stretch/>
                        </pic:blipFill>
                        <pic:spPr bwMode="auto">
                          <a:xfrm>
                            <a:off x="0" y="0"/>
                            <a:ext cx="2949575" cy="22421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0D4B" w:rsidRPr="000C0D4B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t>Одиннадцатиклассники познакомились с историей, свойствами и сферами применения числа, а так же с учеными, которые внесли большой вклад в изучение этого «неуловимого» числа</w:t>
            </w:r>
            <w:r w:rsidR="000C0D4B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w:t>.</w:t>
            </w:r>
            <w:r w:rsidR="000C0D4B">
              <w:rPr>
                <w:noProof/>
                <w:lang w:eastAsia="ru-RU"/>
              </w:rPr>
              <w:t xml:space="preserve"> </w:t>
            </w:r>
          </w:p>
        </w:tc>
      </w:tr>
      <w:tr w:rsidR="005A1A51" w:rsidTr="00097216">
        <w:trPr>
          <w:trHeight w:val="3507"/>
        </w:trPr>
        <w:tc>
          <w:tcPr>
            <w:tcW w:w="11057" w:type="dxa"/>
          </w:tcPr>
          <w:p w:rsidR="000C0D4B" w:rsidRPr="00E61229" w:rsidRDefault="00E61229" w:rsidP="00E61229">
            <w:pPr>
              <w:spacing w:before="120"/>
              <w:ind w:firstLine="318"/>
              <w:rPr>
                <w:rFonts w:ascii="Times New Roman" w:hAnsi="Times New Roman" w:cs="Times New Roman"/>
                <w:b/>
                <w:i/>
                <w:noProof/>
                <w:color w:val="C00000"/>
                <w:sz w:val="28"/>
                <w:szCs w:val="28"/>
              </w:rPr>
            </w:pPr>
            <w:r w:rsidRPr="000C0D4B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72576" behindDoc="1" locked="0" layoutInCell="1" allowOverlap="1" wp14:anchorId="41978648" wp14:editId="6D075657">
                  <wp:simplePos x="0" y="0"/>
                  <wp:positionH relativeFrom="column">
                    <wp:posOffset>3761105</wp:posOffset>
                  </wp:positionH>
                  <wp:positionV relativeFrom="paragraph">
                    <wp:posOffset>60325</wp:posOffset>
                  </wp:positionV>
                  <wp:extent cx="3117215" cy="2019300"/>
                  <wp:effectExtent l="0" t="0" r="6985" b="0"/>
                  <wp:wrapTight wrapText="bothSides">
                    <wp:wrapPolygon edited="0">
                      <wp:start x="0" y="0"/>
                      <wp:lineTo x="0" y="21396"/>
                      <wp:lineTo x="21516" y="21396"/>
                      <wp:lineTo x="21516" y="0"/>
                      <wp:lineTo x="0" y="0"/>
                    </wp:wrapPolygon>
                  </wp:wrapTight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9931"/>
                          <a:stretch/>
                        </pic:blipFill>
                        <pic:spPr bwMode="auto">
                          <a:xfrm>
                            <a:off x="0" y="0"/>
                            <a:ext cx="3117215" cy="2019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A1A51" w:rsidRPr="000C0D4B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ru-RU"/>
              </w:rPr>
              <w:t xml:space="preserve"> </w:t>
            </w:r>
            <w:r w:rsidR="005A1A51" w:rsidRPr="000C0D4B">
              <w:rPr>
                <w:rFonts w:ascii="Corbel" w:hAnsi="Corbel" w:cs="+mn-cs"/>
                <w:i/>
                <w:color w:val="000000"/>
                <w:kern w:val="24"/>
                <w:sz w:val="36"/>
                <w:szCs w:val="36"/>
              </w:rPr>
              <w:t xml:space="preserve"> </w:t>
            </w:r>
            <w:r w:rsidR="000C0D4B" w:rsidRPr="000C0D4B">
              <w:rPr>
                <w:rFonts w:ascii="Corbel" w:eastAsia="+mn-ea" w:hAnsi="Corbel" w:cs="+mn-cs"/>
                <w:i/>
                <w:color w:val="000000"/>
                <w:kern w:val="24"/>
                <w:sz w:val="36"/>
                <w:szCs w:val="36"/>
              </w:rPr>
              <w:t xml:space="preserve"> </w:t>
            </w:r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 xml:space="preserve">Важным развитием недавнего времени стала формула </w:t>
            </w:r>
            <w:proofErr w:type="spellStart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Бэйли</w:t>
            </w:r>
            <w:proofErr w:type="spellEnd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 xml:space="preserve"> — </w:t>
            </w:r>
            <w:proofErr w:type="spellStart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Боруэйна</w:t>
            </w:r>
            <w:proofErr w:type="spellEnd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 xml:space="preserve"> </w:t>
            </w:r>
            <w:proofErr w:type="gramStart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—</w:t>
            </w:r>
            <w:proofErr w:type="spellStart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П</w:t>
            </w:r>
            <w:proofErr w:type="gramEnd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лаффа</w:t>
            </w:r>
            <w:proofErr w:type="spellEnd"/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 xml:space="preserve">, открытая в </w:t>
            </w:r>
            <m:oMath>
              <m:r>
                <m:rPr>
                  <m:sty m:val="bi"/>
                </m:rPr>
                <w:rPr>
                  <w:rFonts w:ascii="Cambria Math" w:eastAsia="+mn-ea" w:hAnsi="Cambria Math"/>
                  <w:color w:val="C00000"/>
                  <w:kern w:val="24"/>
                  <w:sz w:val="28"/>
                  <w:szCs w:val="28"/>
                </w:rPr>
                <m:t>1997 </m:t>
              </m:r>
            </m:oMath>
            <w:r w:rsidR="000C0D4B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 xml:space="preserve">году Саймоном Плаффом и названная по авторам статьи, в которой она впервые была </w:t>
            </w:r>
            <w:r w:rsidR="005A1A51" w:rsidRPr="00E61229">
              <w:rPr>
                <w:rFonts w:ascii="Times New Roman" w:hAnsi="Times New Roman" w:cs="Times New Roman"/>
                <w:b/>
                <w:i/>
                <w:color w:val="C00000"/>
                <w:kern w:val="24"/>
                <w:sz w:val="28"/>
                <w:szCs w:val="28"/>
              </w:rPr>
              <w:t>опубликована. Эта формула,</w:t>
            </w:r>
            <w:r w:rsidR="000C0D4B" w:rsidRPr="00E61229">
              <w:rPr>
                <w:rFonts w:ascii="Times New Roman" w:hAnsi="Times New Roman" w:cs="Times New Roman"/>
                <w:b/>
                <w:i/>
                <w:noProof/>
                <w:color w:val="C00000"/>
                <w:sz w:val="28"/>
                <w:szCs w:val="28"/>
              </w:rPr>
              <w:t xml:space="preserve"> </w:t>
            </w:r>
            <w:r w:rsidR="000C0D4B" w:rsidRPr="00E61229">
              <w:rPr>
                <w:rFonts w:ascii="Times New Roman" w:hAnsi="Times New Roman" w:cs="Times New Roman"/>
                <w:b/>
                <w:i/>
                <w:noProof/>
                <w:color w:val="C00000"/>
                <w:sz w:val="28"/>
                <w:szCs w:val="28"/>
              </w:rPr>
              <w:t xml:space="preserve">примечательна тем, что она позволяет извлечь любую конкретную шестнадцатеричную или двоичную цифру числа </w:t>
            </w:r>
            <w:r w:rsidR="000C0D4B" w:rsidRPr="00E61229">
              <w:rPr>
                <w:rFonts w:ascii="Times New Roman" w:hAnsi="Times New Roman" w:cs="Times New Roman"/>
                <w:b/>
                <w:i/>
                <w:noProof/>
                <w:color w:val="C00000"/>
                <w:sz w:val="28"/>
                <w:szCs w:val="28"/>
                <w:lang w:val="el-GR"/>
              </w:rPr>
              <w:t>π</w:t>
            </w:r>
            <w:r w:rsidR="000C0D4B" w:rsidRPr="00E61229">
              <w:rPr>
                <w:rFonts w:ascii="Times New Roman" w:hAnsi="Times New Roman" w:cs="Times New Roman"/>
                <w:b/>
                <w:i/>
                <w:noProof/>
                <w:color w:val="C00000"/>
                <w:sz w:val="28"/>
                <w:szCs w:val="28"/>
              </w:rPr>
              <w:t xml:space="preserve"> без вычисления предыдущих.</w:t>
            </w:r>
          </w:p>
          <w:p w:rsidR="00E61229" w:rsidRDefault="00E61229" w:rsidP="00E61229">
            <w:pPr>
              <w:spacing w:before="120"/>
              <w:ind w:firstLine="318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</w:p>
          <w:p w:rsidR="00E61229" w:rsidRDefault="00E61229" w:rsidP="00E61229">
            <w:pPr>
              <w:spacing w:before="120"/>
              <w:ind w:firstLine="318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</w:p>
          <w:p w:rsidR="005A1A51" w:rsidRPr="005F2FC0" w:rsidRDefault="00097216" w:rsidP="00097216">
            <w:pPr>
              <w:spacing w:before="240"/>
              <w:ind w:firstLine="318"/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ru-RU"/>
              </w:rPr>
            </w:pPr>
            <w:r w:rsidRPr="00E61229">
              <w:rPr>
                <w:noProof/>
                <w:lang w:eastAsia="ru-RU"/>
              </w:rPr>
              <w:drawing>
                <wp:anchor distT="0" distB="0" distL="114300" distR="114300" simplePos="0" relativeHeight="251676672" behindDoc="1" locked="0" layoutInCell="1" allowOverlap="1" wp14:anchorId="4D882DCF" wp14:editId="7C522EBE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-342265</wp:posOffset>
                  </wp:positionV>
                  <wp:extent cx="4425950" cy="548640"/>
                  <wp:effectExtent l="0" t="0" r="0" b="3810"/>
                  <wp:wrapTight wrapText="bothSides">
                    <wp:wrapPolygon edited="0">
                      <wp:start x="0" y="0"/>
                      <wp:lineTo x="0" y="21000"/>
                      <wp:lineTo x="21476" y="21000"/>
                      <wp:lineTo x="21476" y="0"/>
                      <wp:lineTo x="0" y="0"/>
                    </wp:wrapPolygon>
                  </wp:wrapTight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246" b="12356"/>
                          <a:stretch/>
                        </pic:blipFill>
                        <pic:spPr bwMode="auto">
                          <a:xfrm>
                            <a:off x="0" y="0"/>
                            <a:ext cx="4425950" cy="5486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61229" w:rsidRPr="00E61229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В завершении классного часа прошла викторина, в которой победителем стал Федор Волчков.</w:t>
            </w:r>
          </w:p>
        </w:tc>
        <w:bookmarkStart w:id="0" w:name="_GoBack"/>
        <w:bookmarkEnd w:id="0"/>
      </w:tr>
    </w:tbl>
    <w:p w:rsidR="00663B62" w:rsidRDefault="000C0D4B">
      <w:r w:rsidRPr="000C0D4B">
        <w:rPr>
          <w:noProof/>
          <w:lang w:eastAsia="ru-RU"/>
        </w:rPr>
        <w:t xml:space="preserve"> </w:t>
      </w:r>
      <w:r w:rsidRPr="000C0D4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sectPr w:rsidR="00663B62" w:rsidSect="00C82DF8">
      <w:pgSz w:w="11906" w:h="16838" w:code="9"/>
      <w:pgMar w:top="284" w:right="282" w:bottom="0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+mn-cs">
    <w:panose1 w:val="00000000000000000000"/>
    <w:charset w:val="00"/>
    <w:family w:val="roman"/>
    <w:notTrueType/>
    <w:pitch w:val="default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848"/>
    <w:rsid w:val="00097216"/>
    <w:rsid w:val="000C0D4B"/>
    <w:rsid w:val="001D2F47"/>
    <w:rsid w:val="0038020A"/>
    <w:rsid w:val="00553848"/>
    <w:rsid w:val="005A1A51"/>
    <w:rsid w:val="00663B62"/>
    <w:rsid w:val="007420A6"/>
    <w:rsid w:val="007E217C"/>
    <w:rsid w:val="00881D61"/>
    <w:rsid w:val="00B30615"/>
    <w:rsid w:val="00B54496"/>
    <w:rsid w:val="00BC56CE"/>
    <w:rsid w:val="00C82DF8"/>
    <w:rsid w:val="00CB15D3"/>
    <w:rsid w:val="00E61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1A51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538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53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53848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unhideWhenUsed/>
    <w:rsid w:val="005538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55384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1A51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538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53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53848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unhideWhenUsed/>
    <w:rsid w:val="005538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55384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091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1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6.jpe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ukoil Overseas B.V.</Company>
  <LinksUpToDate>false</LinksUpToDate>
  <CharactersWithSpaces>1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Travolta</dc:creator>
  <cp:lastModifiedBy>John Travolta</cp:lastModifiedBy>
  <cp:revision>3</cp:revision>
  <dcterms:created xsi:type="dcterms:W3CDTF">2018-02-08T11:43:00Z</dcterms:created>
  <dcterms:modified xsi:type="dcterms:W3CDTF">2019-03-14T15:47:00Z</dcterms:modified>
</cp:coreProperties>
</file>